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1"/>
  </p:notesMasterIdLst>
  <p:handoutMasterIdLst>
    <p:handoutMasterId r:id="rId12"/>
  </p:handoutMasterIdLst>
  <p:sldIdLst>
    <p:sldId id="356" r:id="rId3"/>
    <p:sldId id="381" r:id="rId4"/>
    <p:sldId id="382" r:id="rId5"/>
    <p:sldId id="371" r:id="rId6"/>
    <p:sldId id="281" r:id="rId7"/>
    <p:sldId id="310" r:id="rId8"/>
    <p:sldId id="361" r:id="rId9"/>
    <p:sldId id="315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79" autoAdjust="0"/>
    <p:restoredTop sz="95238" autoAdjust="0"/>
  </p:normalViewPr>
  <p:slideViewPr>
    <p:cSldViewPr snapToGrid="0">
      <p:cViewPr varScale="1">
        <p:scale>
          <a:sx n="117" d="100"/>
          <a:sy n="117" d="100"/>
        </p:scale>
        <p:origin x="2328" y="184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s://www.cs.ubc.ca/~murphyk/Teaching/CS340-Fall07/gaussClassif.pdf" TargetMode="External"/><Relationship Id="rId7" Type="http://schemas.openxmlformats.org/officeDocument/2006/relationships/hyperlink" Target="http://www.openchannelfoundation.org/VascAlert/ROC.gif" TargetMode="External"/><Relationship Id="rId2" Type="http://schemas.openxmlformats.org/officeDocument/2006/relationships/hyperlink" Target="https://www.isip.piconepress.com/courses/temple/ece_8527/resources/dhs_book/dhs_chapter_02_01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www.engr.sjsu.edu/~knapp/HCIRODPR/PR_simp/bndrys.htm" TargetMode="External"/><Relationship Id="rId10" Type="http://schemas.openxmlformats.org/officeDocument/2006/relationships/image" Target="../media/image4.png"/><Relationship Id="rId4" Type="http://schemas.openxmlformats.org/officeDocument/2006/relationships/hyperlink" Target="https://isip.piconepress.com/courses/temple/ece_8527/resources/imld/" TargetMode="External"/><Relationship Id="rId9" Type="http://schemas.openxmlformats.org/officeDocument/2006/relationships/hyperlink" Target="http://www.isip.piconepress.com/projects/speech/software/demonstrations/applets/util/pattern_recognition/current/index.shtml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sip.piconepress.com/courses/temple/ece_8527/resources/imld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04: </a:t>
            </a:r>
            <a:r>
              <a:rPr lang="en-US" b="1" dirty="0">
                <a:solidFill>
                  <a:schemeClr val="accent1"/>
                </a:solidFill>
              </a:rPr>
              <a:t>Generalized 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3038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neralized 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ometric Interpretation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Examples</a:t>
            </a:r>
          </a:p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9.5 – 9.A)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S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pter 2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 err="1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rphK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Gaussian Classifiers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IP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IMLD Demonstration Tool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Define a decision rule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  <a:p>
                <a:pPr marL="228600" indent="-228600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Choice of discriminant function is not unique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81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91960" progId="Equation.DSMT4">
                  <p:embed/>
                </p:oleObj>
              </mc:Choice>
              <mc:Fallback>
                <p:oleObj name="Equation" r:id="rId2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340225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Python, MATLAB and C++ toolboxes that implement state of the art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the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ISIP Machine Learning Demo (IMLD)</a:t>
            </a:r>
            <a:r>
              <a:rPr lang="en-US" sz="1800" b="1" dirty="0">
                <a:solidFill>
                  <a:schemeClr val="bg1"/>
                </a:solidFill>
              </a:rPr>
              <a:t> that lets you quickly explore how a variety of algorithms process the same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create data sets with the application, save them to disk, or upload new data se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select from a variety of machine learning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test generalization by creating training and open-set evaluation sets.</a:t>
            </a:r>
          </a:p>
        </p:txBody>
      </p:sp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31775" y="57150"/>
            <a:ext cx="8683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SIP Machine Learning Demo (IMLD)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5A179DB-7DE3-FE47-97CD-B9BD49EAE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796925"/>
            <a:ext cx="3896022" cy="3871732"/>
          </a:xfrm>
          <a:prstGeom prst="rect">
            <a:avLst/>
          </a:prstGeom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id="{A09B743B-0D94-A046-91DE-BF17BF7B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7753"/>
            <a:ext cx="4343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application is written in Python using PyQT5, PyQtGraph and the Python machine learning package </a:t>
            </a:r>
            <a:r>
              <a:rPr lang="en-US" sz="1800" b="1" dirty="0" err="1">
                <a:solidFill>
                  <a:schemeClr val="bg1"/>
                </a:solidFill>
              </a:rPr>
              <a:t>SciKit</a:t>
            </a:r>
            <a:r>
              <a:rPr lang="en-US" sz="1800" b="1" dirty="0">
                <a:solidFill>
                  <a:schemeClr val="bg1"/>
                </a:solidFill>
              </a:rPr>
              <a:t>-Learn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arning: still under development.</a:t>
            </a:r>
          </a:p>
        </p:txBody>
      </p:sp>
    </p:spTree>
    <p:extLst>
      <p:ext uri="{BB962C8B-B14F-4D97-AF65-F5344CB8AC3E}">
        <p14:creationId xmlns:p14="http://schemas.microsoft.com/office/powerpoint/2010/main" val="12384697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a partition of the feature space into regions associated with particular classe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If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Class-Independent Principal Components Analysi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The Bayesian MAP decoder was also known as a variant of Principal Components Analysis – an approach that emerged in the statistics literature in the mid-1900’s. In those days it was common to pool the data and compute a single covariance matrix. This was often referred to as “class-independent PCA” or a “pooled covariance” approach to data analysis. We will study this later in the course.</a:t>
                </a: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blipFill>
                <a:blip r:embed="rId2"/>
                <a:stretch>
                  <a:fillRect l="-1460" t="-1171" r="-1898" b="-1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𝑨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sub>
                    </m:sSub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approach is known as a whitening transformation, or more formally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 xmlns=""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blipFill>
                <a:blip r:embed="rId2"/>
                <a:stretch>
                  <a:fillRect l="-1468" t="-1268" r="-1322" b="-12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571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3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6" r="7676"/>
          <a:stretch/>
        </p:blipFill>
        <p:spPr bwMode="auto">
          <a:xfrm>
            <a:off x="1525587" y="1240544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45081299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68</TotalTime>
  <Words>853</Words>
  <Application>Microsoft Macintosh PowerPoint</Application>
  <PresentationFormat>Letter Paper (8.5x11 in)</PresentationFormat>
  <Paragraphs>70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 Unicode MS</vt:lpstr>
      <vt:lpstr>Arial</vt:lpstr>
      <vt:lpstr>Cambria Math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0</cp:revision>
  <dcterms:created xsi:type="dcterms:W3CDTF">2002-09-12T17:13:32Z</dcterms:created>
  <dcterms:modified xsi:type="dcterms:W3CDTF">2024-01-24T13:41:03Z</dcterms:modified>
</cp:coreProperties>
</file>